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3DA6DFD" w14:textId="77777777" w:rsidR="00D66B88" w:rsidRDefault="00D66B88" w:rsidP="00D66B88">
      <w:pPr>
        <w:rPr>
          <w:b/>
          <w:bCs/>
          <w:color w:val="FF6600"/>
          <w:sz w:val="26"/>
          <w:szCs w:val="26"/>
        </w:rPr>
      </w:pPr>
      <w:proofErr w:type="gramStart"/>
      <w:r w:rsidRPr="00354A26">
        <w:rPr>
          <w:i/>
          <w:iCs/>
          <w:sz w:val="26"/>
          <w:szCs w:val="26"/>
        </w:rPr>
        <w:t>Tiết  PPCT</w:t>
      </w:r>
      <w:proofErr w:type="gramEnd"/>
      <w:r w:rsidRPr="00354A26">
        <w:rPr>
          <w:i/>
          <w:iCs/>
          <w:sz w:val="26"/>
          <w:szCs w:val="26"/>
        </w:rPr>
        <w:t xml:space="preserve"> : 07</w:t>
      </w:r>
      <w:r>
        <w:rPr>
          <w:i/>
          <w:iCs/>
          <w:sz w:val="26"/>
          <w:szCs w:val="26"/>
        </w:rPr>
        <w:tab/>
      </w:r>
      <w:r>
        <w:rPr>
          <w:i/>
          <w:iCs/>
          <w:sz w:val="26"/>
          <w:szCs w:val="26"/>
        </w:rPr>
        <w:tab/>
      </w:r>
      <w:r w:rsidRPr="00354A26">
        <w:rPr>
          <w:b/>
          <w:bCs/>
          <w:sz w:val="26"/>
          <w:szCs w:val="26"/>
        </w:rPr>
        <w:t xml:space="preserve">§5.  </w:t>
      </w:r>
      <w:r w:rsidRPr="00354A26">
        <w:rPr>
          <w:b/>
          <w:bCs/>
          <w:color w:val="FF6600"/>
          <w:sz w:val="26"/>
          <w:szCs w:val="26"/>
        </w:rPr>
        <w:t>SỐ GẦN ĐÚNG VÀ SAI SỐ</w:t>
      </w:r>
    </w:p>
    <w:p w14:paraId="1DBA6704" w14:textId="77777777" w:rsidR="00D66B88" w:rsidRDefault="00D66B88" w:rsidP="00D66B88">
      <w:pPr>
        <w:rPr>
          <w:b/>
          <w:bCs/>
          <w:color w:val="FF6600"/>
          <w:sz w:val="26"/>
          <w:szCs w:val="26"/>
        </w:rPr>
      </w:pPr>
    </w:p>
    <w:p w14:paraId="130ED1B5" w14:textId="77777777" w:rsidR="00D66B88" w:rsidRPr="0086770E" w:rsidRDefault="00D66B88" w:rsidP="00D66B88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A. </w:t>
      </w:r>
      <w:r w:rsidRPr="0086770E">
        <w:rPr>
          <w:b/>
          <w:sz w:val="27"/>
          <w:szCs w:val="27"/>
        </w:rPr>
        <w:t>Mục tiêu</w:t>
      </w:r>
    </w:p>
    <w:p w14:paraId="3A8FCAA5" w14:textId="77777777" w:rsidR="00D66B88" w:rsidRPr="0086770E" w:rsidRDefault="00D66B88" w:rsidP="00D66B88">
      <w:pPr>
        <w:pStyle w:val="ListParagraph"/>
        <w:ind w:left="64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1. </w:t>
      </w:r>
      <w:r w:rsidRPr="0086770E">
        <w:rPr>
          <w:b/>
          <w:sz w:val="27"/>
          <w:szCs w:val="27"/>
          <w:lang w:val="en-US"/>
        </w:rPr>
        <w:t>T</w:t>
      </w:r>
      <w:r w:rsidRPr="0086770E">
        <w:rPr>
          <w:b/>
          <w:sz w:val="27"/>
          <w:szCs w:val="27"/>
        </w:rPr>
        <w:t>hái độ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395DF721" w14:textId="77777777" w:rsidR="00D66B88" w:rsidRPr="00191CD9" w:rsidRDefault="00D66B88" w:rsidP="00D66B88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Hăng hái, tích cực, tập trung trong giờ học.</w:t>
      </w:r>
    </w:p>
    <w:p w14:paraId="64DE8900" w14:textId="77777777" w:rsidR="00D66B88" w:rsidRPr="00191CD9" w:rsidRDefault="00D66B88" w:rsidP="00D66B88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Tích cực đóng gớp ý kiến xây dựng bài.</w:t>
      </w:r>
    </w:p>
    <w:p w14:paraId="483AA0F0" w14:textId="77777777" w:rsidR="00D66B88" w:rsidRPr="0086770E" w:rsidRDefault="00D66B88" w:rsidP="00D66B88">
      <w:pPr>
        <w:pStyle w:val="ListParagraph"/>
        <w:ind w:left="64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2. </w:t>
      </w:r>
      <w:r w:rsidRPr="0086770E">
        <w:rPr>
          <w:b/>
          <w:sz w:val="27"/>
          <w:szCs w:val="27"/>
          <w:lang w:val="en-US"/>
        </w:rPr>
        <w:t>K</w:t>
      </w:r>
      <w:r w:rsidRPr="0086770E">
        <w:rPr>
          <w:b/>
          <w:sz w:val="27"/>
          <w:szCs w:val="27"/>
        </w:rPr>
        <w:t>ỹ năng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0C3CEC29" w14:textId="77777777" w:rsidR="00D66B88" w:rsidRPr="00A07BAA" w:rsidRDefault="00D66B88" w:rsidP="00D66B88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Biết cách tính sai số tuyệt đối.</w:t>
      </w:r>
    </w:p>
    <w:p w14:paraId="183C93A0" w14:textId="77777777" w:rsidR="00D66B88" w:rsidRPr="00A07BAA" w:rsidRDefault="00D66B88" w:rsidP="00D66B88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Tính được độ chính xác của một phép tính.</w:t>
      </w:r>
    </w:p>
    <w:p w14:paraId="66F8137A" w14:textId="77777777" w:rsidR="00D66B88" w:rsidRPr="0086770E" w:rsidRDefault="00D66B88" w:rsidP="00D66B88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Vận dụng được các quy tắc làm tròn số.</w:t>
      </w:r>
    </w:p>
    <w:p w14:paraId="56100B8E" w14:textId="77777777" w:rsidR="00D66B88" w:rsidRPr="0086770E" w:rsidRDefault="00D66B88" w:rsidP="00D66B88">
      <w:pPr>
        <w:pStyle w:val="ListParagraph"/>
        <w:ind w:left="644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3. </w:t>
      </w:r>
      <w:r w:rsidRPr="0086770E">
        <w:rPr>
          <w:b/>
          <w:sz w:val="27"/>
          <w:szCs w:val="27"/>
          <w:lang w:val="en-US"/>
        </w:rPr>
        <w:t>K</w:t>
      </w:r>
      <w:r w:rsidRPr="0086770E">
        <w:rPr>
          <w:b/>
          <w:sz w:val="27"/>
          <w:szCs w:val="27"/>
        </w:rPr>
        <w:t>iến thức</w:t>
      </w:r>
      <w:r w:rsidRPr="0086770E">
        <w:rPr>
          <w:b/>
          <w:sz w:val="27"/>
          <w:szCs w:val="27"/>
          <w:lang w:val="en-US"/>
        </w:rPr>
        <w:t xml:space="preserve"> </w:t>
      </w:r>
    </w:p>
    <w:p w14:paraId="4098376E" w14:textId="77777777" w:rsidR="00D66B88" w:rsidRPr="00A07BAA" w:rsidRDefault="00D66B88" w:rsidP="00D66B88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Biết được các khái niệm số gần đúng, sai số tuyệt đối, độ chính xác.</w:t>
      </w:r>
    </w:p>
    <w:p w14:paraId="2A933F91" w14:textId="77777777" w:rsidR="00D66B88" w:rsidRPr="0086770E" w:rsidRDefault="00D66B88" w:rsidP="00D66B88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</w:rPr>
      </w:pPr>
      <w:r>
        <w:rPr>
          <w:sz w:val="27"/>
          <w:szCs w:val="27"/>
          <w:lang w:val="en-US"/>
        </w:rPr>
        <w:t>Hiểu được các quy tắc làm tròn số.</w:t>
      </w:r>
    </w:p>
    <w:p w14:paraId="6DFA77E3" w14:textId="77777777" w:rsidR="00D66B88" w:rsidRPr="0086770E" w:rsidRDefault="00D66B88" w:rsidP="00D66B88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B. </w:t>
      </w:r>
      <w:r w:rsidRPr="0086770E">
        <w:rPr>
          <w:b/>
          <w:sz w:val="27"/>
          <w:szCs w:val="27"/>
          <w:lang w:val="en-US"/>
        </w:rPr>
        <w:t>Phương pháp dạy học</w:t>
      </w:r>
    </w:p>
    <w:p w14:paraId="3CD633FB" w14:textId="77777777" w:rsidR="00D66B88" w:rsidRPr="00991678" w:rsidRDefault="00D66B88" w:rsidP="00D66B88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Vấn đáp</w:t>
      </w:r>
      <w:r w:rsidRPr="00991678">
        <w:rPr>
          <w:sz w:val="27"/>
          <w:szCs w:val="27"/>
          <w:lang w:val="en-US"/>
        </w:rPr>
        <w:t xml:space="preserve">, </w:t>
      </w:r>
      <w:r>
        <w:rPr>
          <w:sz w:val="27"/>
          <w:szCs w:val="27"/>
          <w:lang w:val="en-US"/>
        </w:rPr>
        <w:t>học tập nhóm.</w:t>
      </w:r>
    </w:p>
    <w:p w14:paraId="0094E90C" w14:textId="77777777" w:rsidR="00D66B88" w:rsidRPr="0086770E" w:rsidRDefault="00D66B88" w:rsidP="00D66B88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C. </w:t>
      </w:r>
      <w:r w:rsidRPr="0086770E">
        <w:rPr>
          <w:b/>
          <w:sz w:val="27"/>
          <w:szCs w:val="27"/>
        </w:rPr>
        <w:t>Chuẩn bị của giáo viên và học sinh</w:t>
      </w:r>
    </w:p>
    <w:p w14:paraId="6BBD220F" w14:textId="77777777" w:rsidR="00D66B88" w:rsidRPr="00BC4C53" w:rsidRDefault="00D66B88" w:rsidP="00D66B88">
      <w:pPr>
        <w:pStyle w:val="ListParagraph"/>
        <w:ind w:left="0" w:firstLine="72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1. </w:t>
      </w:r>
      <w:r w:rsidRPr="0086770E">
        <w:rPr>
          <w:b/>
          <w:sz w:val="27"/>
          <w:szCs w:val="27"/>
        </w:rPr>
        <w:t>Giáo viên</w:t>
      </w:r>
      <w:r>
        <w:rPr>
          <w:b/>
          <w:sz w:val="27"/>
          <w:szCs w:val="27"/>
          <w:lang w:val="en-US"/>
        </w:rPr>
        <w:t xml:space="preserve">: </w:t>
      </w:r>
      <w:r>
        <w:rPr>
          <w:sz w:val="27"/>
          <w:szCs w:val="27"/>
          <w:lang w:val="en-US"/>
        </w:rPr>
        <w:t>Giáo án.</w:t>
      </w:r>
    </w:p>
    <w:p w14:paraId="51D09C33" w14:textId="77777777" w:rsidR="00D66B88" w:rsidRPr="00BC4C53" w:rsidRDefault="00D66B88" w:rsidP="00D66B88">
      <w:pPr>
        <w:pStyle w:val="ListParagraph"/>
        <w:ind w:left="0" w:firstLine="720"/>
        <w:contextualSpacing w:val="0"/>
        <w:rPr>
          <w:b/>
          <w:sz w:val="27"/>
          <w:szCs w:val="27"/>
          <w:lang w:val="en-GB"/>
        </w:rPr>
      </w:pPr>
      <w:r>
        <w:rPr>
          <w:b/>
          <w:sz w:val="27"/>
          <w:szCs w:val="27"/>
          <w:lang w:val="en-US"/>
        </w:rPr>
        <w:t xml:space="preserve">2. </w:t>
      </w:r>
      <w:r w:rsidRPr="0086770E">
        <w:rPr>
          <w:b/>
          <w:sz w:val="27"/>
          <w:szCs w:val="27"/>
        </w:rPr>
        <w:t>Học sinh</w:t>
      </w:r>
      <w:r>
        <w:rPr>
          <w:b/>
          <w:sz w:val="27"/>
          <w:szCs w:val="27"/>
          <w:lang w:val="en-GB"/>
        </w:rPr>
        <w:t xml:space="preserve">: </w:t>
      </w:r>
      <w:r>
        <w:rPr>
          <w:sz w:val="27"/>
          <w:szCs w:val="27"/>
          <w:lang w:val="en-US"/>
        </w:rPr>
        <w:t>Bút, vở, đọc trước bài ở nhà.</w:t>
      </w:r>
    </w:p>
    <w:p w14:paraId="4B05348E" w14:textId="77777777" w:rsidR="00D66B88" w:rsidRPr="0086770E" w:rsidRDefault="00D66B88" w:rsidP="00D66B88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3. </w:t>
      </w:r>
      <w:r w:rsidRPr="0086770E">
        <w:rPr>
          <w:b/>
          <w:sz w:val="27"/>
          <w:szCs w:val="27"/>
          <w:lang w:val="en-US"/>
        </w:rPr>
        <w:t>Đồ dùng dạy học và trang thiết bị cần sử dụng</w:t>
      </w:r>
    </w:p>
    <w:p w14:paraId="21BE183C" w14:textId="77777777" w:rsidR="00D66B88" w:rsidRPr="0086770E" w:rsidRDefault="00D66B88" w:rsidP="00D66B88">
      <w:pPr>
        <w:pStyle w:val="ListParagraph"/>
        <w:numPr>
          <w:ilvl w:val="0"/>
          <w:numId w:val="1"/>
        </w:numPr>
        <w:contextualSpacing w:val="0"/>
        <w:rPr>
          <w:sz w:val="27"/>
          <w:szCs w:val="27"/>
          <w:lang w:val="en-US"/>
        </w:rPr>
      </w:pPr>
      <w:r>
        <w:rPr>
          <w:sz w:val="27"/>
          <w:szCs w:val="27"/>
          <w:lang w:val="en-US"/>
        </w:rPr>
        <w:t>Bảng phấn.</w:t>
      </w:r>
    </w:p>
    <w:p w14:paraId="14B477D0" w14:textId="77777777" w:rsidR="00D66B88" w:rsidRPr="0086770E" w:rsidRDefault="00D66B88" w:rsidP="00D66B88">
      <w:pPr>
        <w:pStyle w:val="ListParagraph"/>
        <w:ind w:left="0" w:firstLine="0"/>
        <w:contextualSpacing w:val="0"/>
        <w:rPr>
          <w:b/>
          <w:sz w:val="27"/>
          <w:szCs w:val="27"/>
        </w:rPr>
      </w:pPr>
      <w:r>
        <w:rPr>
          <w:b/>
          <w:sz w:val="27"/>
          <w:szCs w:val="27"/>
          <w:lang w:val="en-US"/>
        </w:rPr>
        <w:t xml:space="preserve">D. </w:t>
      </w:r>
      <w:r w:rsidRPr="0086770E">
        <w:rPr>
          <w:b/>
          <w:sz w:val="27"/>
          <w:szCs w:val="27"/>
        </w:rPr>
        <w:t>Tiến trình bài dạy</w:t>
      </w:r>
    </w:p>
    <w:p w14:paraId="6A651B03" w14:textId="77777777" w:rsidR="00D66B88" w:rsidRDefault="00D66B88" w:rsidP="00D66B88">
      <w:pPr>
        <w:spacing w:after="160" w:line="259" w:lineRule="auto"/>
        <w:rPr>
          <w:sz w:val="27"/>
          <w:szCs w:val="27"/>
        </w:rPr>
      </w:pPr>
      <w:r>
        <w:br w:type="page"/>
      </w:r>
    </w:p>
    <w:p w14:paraId="43CA21A0" w14:textId="77777777" w:rsidR="00D66B88" w:rsidRPr="0093594E" w:rsidRDefault="00D66B88" w:rsidP="00D66B88">
      <w:pPr>
        <w:pStyle w:val="MTDisplayEquation"/>
        <w:ind w:left="0" w:firstLine="0"/>
        <w:rPr>
          <w:lang w:val="en-US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47"/>
        <w:gridCol w:w="3302"/>
        <w:gridCol w:w="3496"/>
      </w:tblGrid>
      <w:tr w:rsidR="00D66B88" w14:paraId="7F9CA06E" w14:textId="77777777" w:rsidTr="0073653A">
        <w:tc>
          <w:tcPr>
            <w:tcW w:w="9345" w:type="dxa"/>
            <w:gridSpan w:val="3"/>
            <w:shd w:val="clear" w:color="auto" w:fill="auto"/>
          </w:tcPr>
          <w:p w14:paraId="3C78C14E" w14:textId="77777777" w:rsidR="00D66B88" w:rsidRPr="006A0194" w:rsidRDefault="00D66B88" w:rsidP="0073653A">
            <w:pPr>
              <w:rPr>
                <w:b/>
                <w:i/>
              </w:rPr>
            </w:pPr>
            <w:r w:rsidRPr="006A0194">
              <w:rPr>
                <w:b/>
                <w:i/>
              </w:rPr>
              <w:t>Hoạt động 1: Vào bài</w:t>
            </w:r>
          </w:p>
        </w:tc>
      </w:tr>
      <w:tr w:rsidR="00D66B88" w14:paraId="0611CE0D" w14:textId="77777777" w:rsidTr="0073653A">
        <w:tc>
          <w:tcPr>
            <w:tcW w:w="9345" w:type="dxa"/>
            <w:gridSpan w:val="3"/>
            <w:shd w:val="clear" w:color="auto" w:fill="auto"/>
          </w:tcPr>
          <w:p w14:paraId="36C386A9" w14:textId="77777777" w:rsidR="00D66B88" w:rsidRPr="002425A3" w:rsidRDefault="00D66B88" w:rsidP="0073653A">
            <w:r>
              <w:t xml:space="preserve">- </w:t>
            </w:r>
            <w:r w:rsidRPr="006A0194">
              <w:rPr>
                <w:i/>
              </w:rPr>
              <w:t>Khoảng cách từ trái đất đến mặt trời là 148600000 km. Theo em khoảng cách này có phải con số chính xác không?</w:t>
            </w:r>
          </w:p>
        </w:tc>
      </w:tr>
      <w:tr w:rsidR="00D66B88" w14:paraId="36102E3A" w14:textId="77777777" w:rsidTr="0073653A">
        <w:tc>
          <w:tcPr>
            <w:tcW w:w="9345" w:type="dxa"/>
            <w:gridSpan w:val="3"/>
            <w:shd w:val="clear" w:color="auto" w:fill="auto"/>
          </w:tcPr>
          <w:p w14:paraId="741A753A" w14:textId="77777777" w:rsidR="00D66B88" w:rsidRPr="006A0194" w:rsidRDefault="00D66B88" w:rsidP="0073653A">
            <w:pPr>
              <w:rPr>
                <w:b/>
                <w:i/>
              </w:rPr>
            </w:pPr>
            <w:r w:rsidRPr="006A0194">
              <w:rPr>
                <w:b/>
                <w:i/>
              </w:rPr>
              <w:t>Hoạt động 2: Số gần đúng. Sai số tuyệt đối</w:t>
            </w:r>
          </w:p>
        </w:tc>
      </w:tr>
      <w:tr w:rsidR="00D66B88" w14:paraId="5B0C3D9C" w14:textId="77777777" w:rsidTr="0073653A">
        <w:tc>
          <w:tcPr>
            <w:tcW w:w="9345" w:type="dxa"/>
            <w:gridSpan w:val="3"/>
            <w:shd w:val="clear" w:color="auto" w:fill="auto"/>
          </w:tcPr>
          <w:p w14:paraId="25CA4029" w14:textId="77777777" w:rsidR="00D66B88" w:rsidRPr="006A0194" w:rsidRDefault="00D66B88" w:rsidP="0073653A">
            <w:pPr>
              <w:jc w:val="center"/>
              <w:rPr>
                <w:b/>
                <w:i/>
              </w:rPr>
            </w:pPr>
            <w:r w:rsidRPr="006A0194">
              <w:rPr>
                <w:b/>
                <w:i/>
              </w:rPr>
              <w:t>Hoạt động TP1: Số gần đúng</w:t>
            </w:r>
          </w:p>
        </w:tc>
      </w:tr>
      <w:tr w:rsidR="00D66B88" w14:paraId="54AA4B63" w14:textId="77777777" w:rsidTr="0073653A">
        <w:tc>
          <w:tcPr>
            <w:tcW w:w="2547" w:type="dxa"/>
            <w:shd w:val="clear" w:color="auto" w:fill="auto"/>
          </w:tcPr>
          <w:p w14:paraId="7FA465E8" w14:textId="77777777" w:rsidR="00D66B88" w:rsidRPr="006A0194" w:rsidRDefault="00D66B88" w:rsidP="0073653A">
            <w:pPr>
              <w:jc w:val="center"/>
              <w:rPr>
                <w:b/>
                <w:i/>
              </w:rPr>
            </w:pPr>
            <w:r w:rsidRPr="006A0194">
              <w:rPr>
                <w:b/>
                <w:i/>
              </w:rPr>
              <w:t>Hoạt động của GV</w:t>
            </w:r>
          </w:p>
        </w:tc>
        <w:tc>
          <w:tcPr>
            <w:tcW w:w="3302" w:type="dxa"/>
            <w:shd w:val="clear" w:color="auto" w:fill="auto"/>
          </w:tcPr>
          <w:p w14:paraId="60E6661F" w14:textId="77777777" w:rsidR="00D66B88" w:rsidRPr="006A0194" w:rsidRDefault="00D66B88" w:rsidP="0073653A">
            <w:pPr>
              <w:ind w:left="720" w:hanging="720"/>
              <w:jc w:val="center"/>
              <w:rPr>
                <w:b/>
                <w:i/>
              </w:rPr>
            </w:pPr>
            <w:r w:rsidRPr="006A0194">
              <w:rPr>
                <w:b/>
                <w:i/>
              </w:rPr>
              <w:t>Hoạt động của HS</w:t>
            </w:r>
          </w:p>
        </w:tc>
        <w:tc>
          <w:tcPr>
            <w:tcW w:w="3496" w:type="dxa"/>
            <w:shd w:val="clear" w:color="auto" w:fill="auto"/>
          </w:tcPr>
          <w:p w14:paraId="01E8A262" w14:textId="77777777" w:rsidR="00D66B88" w:rsidRPr="006A0194" w:rsidRDefault="00D66B88" w:rsidP="0073653A">
            <w:pPr>
              <w:jc w:val="center"/>
              <w:rPr>
                <w:b/>
                <w:i/>
              </w:rPr>
            </w:pPr>
            <w:r w:rsidRPr="006A0194">
              <w:rPr>
                <w:b/>
                <w:i/>
              </w:rPr>
              <w:t>Nội dung dạy học</w:t>
            </w:r>
          </w:p>
        </w:tc>
      </w:tr>
      <w:tr w:rsidR="00D66B88" w14:paraId="66E5220E" w14:textId="77777777" w:rsidTr="0073653A">
        <w:tc>
          <w:tcPr>
            <w:tcW w:w="2547" w:type="dxa"/>
            <w:shd w:val="clear" w:color="auto" w:fill="auto"/>
          </w:tcPr>
          <w:p w14:paraId="241B013E" w14:textId="77777777" w:rsidR="00D66B88" w:rsidRDefault="00D66B88" w:rsidP="0073653A">
            <w:r>
              <w:t>GV đặt câu hỏi:</w:t>
            </w:r>
          </w:p>
          <w:p w14:paraId="3B0B5DB2" w14:textId="77777777" w:rsidR="00D66B88" w:rsidRDefault="00D66B88" w:rsidP="0073653A">
            <w:r>
              <w:t>Các kết quả vừa tính có phải kết quả chính xác không?</w:t>
            </w:r>
          </w:p>
          <w:p w14:paraId="3E165C04" w14:textId="77777777" w:rsidR="00D66B88" w:rsidRDefault="00D66B88" w:rsidP="0073653A">
            <w:r>
              <w:t>Có thể tính được kết quả chính xác của chu vi hình tròn không?</w:t>
            </w:r>
          </w:p>
          <w:p w14:paraId="7AD4E3EF" w14:textId="77777777" w:rsidR="00D66B88" w:rsidRDefault="00D66B88" w:rsidP="0073653A">
            <w:r>
              <w:t>GV giới thiệu về số gần đúng.</w:t>
            </w:r>
          </w:p>
          <w:p w14:paraId="543949E6" w14:textId="77777777" w:rsidR="00D66B88" w:rsidRPr="006A0194" w:rsidRDefault="00D66B88" w:rsidP="0073653A">
            <w:pPr>
              <w:rPr>
                <w:i/>
              </w:rPr>
            </w:pPr>
          </w:p>
        </w:tc>
        <w:tc>
          <w:tcPr>
            <w:tcW w:w="3302" w:type="dxa"/>
            <w:shd w:val="clear" w:color="auto" w:fill="auto"/>
          </w:tcPr>
          <w:p w14:paraId="34D4E2FC" w14:textId="77777777" w:rsidR="00D66B88" w:rsidRDefault="00D66B88" w:rsidP="0073653A">
            <w:r>
              <w:t xml:space="preserve">HS trả lời câu </w:t>
            </w:r>
            <w:proofErr w:type="gramStart"/>
            <w:r>
              <w:t>hỏi..</w:t>
            </w:r>
            <w:proofErr w:type="gramEnd"/>
          </w:p>
          <w:p w14:paraId="66149CA2" w14:textId="77777777" w:rsidR="00D66B88" w:rsidRDefault="00D66B88" w:rsidP="0073653A">
            <w:r>
              <w:t xml:space="preserve">HS sử dụng máy tính để bấm số </w:t>
            </w:r>
            <w:r w:rsidRPr="006A0194">
              <w:rPr>
                <w:position w:val="-6"/>
                <w:szCs w:val="26"/>
              </w:rPr>
              <w:object w:dxaOrig="240" w:dyaOrig="220" w14:anchorId="038A6D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pt;height:11pt" o:ole="">
                  <v:imagedata r:id="rId5" o:title=""/>
                </v:shape>
                <o:OLEObject Type="Embed" ProgID="Equation.DSMT4" ShapeID="_x0000_i1025" DrawAspect="Content" ObjectID="_1687369717" r:id="rId6"/>
              </w:object>
            </w:r>
            <w:r>
              <w:t>.</w:t>
            </w:r>
          </w:p>
          <w:p w14:paraId="3FC9F0CE" w14:textId="77777777" w:rsidR="00D66B88" w:rsidRPr="00FB75EF" w:rsidRDefault="00D66B88" w:rsidP="0073653A">
            <w:r>
              <w:t xml:space="preserve">HS tính chu vi của hình tròn bán kính 2cm với các số </w:t>
            </w:r>
            <w:r w:rsidRPr="006A0194">
              <w:rPr>
                <w:position w:val="-6"/>
                <w:szCs w:val="26"/>
              </w:rPr>
              <w:object w:dxaOrig="240" w:dyaOrig="220" w14:anchorId="70962321">
                <v:shape id="_x0000_i1026" type="#_x0000_t75" style="width:11pt;height:11pt" o:ole="">
                  <v:imagedata r:id="rId7" o:title=""/>
                </v:shape>
                <o:OLEObject Type="Embed" ProgID="Equation.DSMT4" ShapeID="_x0000_i1026" DrawAspect="Content" ObjectID="_1687369718" r:id="rId8"/>
              </w:object>
            </w:r>
            <w:r>
              <w:t xml:space="preserve"> lần lượt được lấy là 3,</w:t>
            </w:r>
            <w:proofErr w:type="gramStart"/>
            <w:r>
              <w:t>1 ;</w:t>
            </w:r>
            <w:proofErr w:type="gramEnd"/>
            <w:r>
              <w:t xml:space="preserve"> 3,14; 3,142.</w:t>
            </w:r>
          </w:p>
        </w:tc>
        <w:tc>
          <w:tcPr>
            <w:tcW w:w="3496" w:type="dxa"/>
            <w:shd w:val="clear" w:color="auto" w:fill="auto"/>
          </w:tcPr>
          <w:p w14:paraId="4127F5A3" w14:textId="77777777" w:rsidR="00D66B88" w:rsidRDefault="00D66B88" w:rsidP="0073653A">
            <w:r>
              <w:t xml:space="preserve">Chu vi </w:t>
            </w:r>
            <w:r w:rsidRPr="006A0194">
              <w:rPr>
                <w:position w:val="-12"/>
                <w:szCs w:val="26"/>
              </w:rPr>
              <w:object w:dxaOrig="1980" w:dyaOrig="360" w14:anchorId="4ACE8BF8">
                <v:shape id="_x0000_i1027" type="#_x0000_t75" style="width:99.5pt;height:18.5pt" o:ole="">
                  <v:imagedata r:id="rId9" o:title=""/>
                </v:shape>
                <o:OLEObject Type="Embed" ProgID="Equation.DSMT4" ShapeID="_x0000_i1027" DrawAspect="Content" ObjectID="_1687369719" r:id="rId10"/>
              </w:object>
            </w:r>
            <w:r>
              <w:t xml:space="preserve"> cm</w:t>
            </w:r>
          </w:p>
          <w:p w14:paraId="35075026" w14:textId="77777777" w:rsidR="00D66B88" w:rsidRDefault="00D66B88" w:rsidP="0073653A">
            <w:r w:rsidRPr="006A0194">
              <w:rPr>
                <w:position w:val="-12"/>
                <w:szCs w:val="26"/>
              </w:rPr>
              <w:object w:dxaOrig="2260" w:dyaOrig="360" w14:anchorId="70DC80FB">
                <v:shape id="_x0000_i1028" type="#_x0000_t75" style="width:113pt;height:18.5pt" o:ole="">
                  <v:imagedata r:id="rId11" o:title=""/>
                </v:shape>
                <o:OLEObject Type="Embed" ProgID="Equation.DSMT4" ShapeID="_x0000_i1028" DrawAspect="Content" ObjectID="_1687369720" r:id="rId12"/>
              </w:object>
            </w:r>
            <w:r>
              <w:t xml:space="preserve"> cm</w:t>
            </w:r>
          </w:p>
          <w:p w14:paraId="749A84CA" w14:textId="77777777" w:rsidR="00D66B88" w:rsidRPr="0030683D" w:rsidRDefault="00D66B88" w:rsidP="0073653A">
            <w:r w:rsidRPr="006A0194">
              <w:rPr>
                <w:position w:val="-12"/>
                <w:szCs w:val="26"/>
              </w:rPr>
              <w:object w:dxaOrig="2500" w:dyaOrig="360" w14:anchorId="564D1FDC">
                <v:shape id="_x0000_i1029" type="#_x0000_t75" style="width:124pt;height:18.5pt" o:ole="">
                  <v:imagedata r:id="rId13" o:title=""/>
                </v:shape>
                <o:OLEObject Type="Embed" ProgID="Equation.DSMT4" ShapeID="_x0000_i1029" DrawAspect="Content" ObjectID="_1687369721" r:id="rId14"/>
              </w:object>
            </w:r>
            <w:r>
              <w:t xml:space="preserve"> </w:t>
            </w:r>
          </w:p>
        </w:tc>
      </w:tr>
      <w:tr w:rsidR="00D66B88" w14:paraId="7DE17FD9" w14:textId="77777777" w:rsidTr="0073653A">
        <w:tc>
          <w:tcPr>
            <w:tcW w:w="9345" w:type="dxa"/>
            <w:gridSpan w:val="3"/>
            <w:shd w:val="clear" w:color="auto" w:fill="auto"/>
          </w:tcPr>
          <w:p w14:paraId="7F5869D8" w14:textId="77777777" w:rsidR="00D66B88" w:rsidRPr="006A0194" w:rsidRDefault="00D66B88" w:rsidP="0073653A">
            <w:pPr>
              <w:jc w:val="center"/>
              <w:rPr>
                <w:b/>
                <w:i/>
              </w:rPr>
            </w:pPr>
            <w:r w:rsidRPr="006A0194">
              <w:rPr>
                <w:b/>
                <w:i/>
              </w:rPr>
              <w:t>Hoạt động TP2: Sai số tuyệt đối</w:t>
            </w:r>
          </w:p>
        </w:tc>
      </w:tr>
      <w:tr w:rsidR="00D66B88" w14:paraId="6713B069" w14:textId="77777777" w:rsidTr="0073653A">
        <w:tc>
          <w:tcPr>
            <w:tcW w:w="2547" w:type="dxa"/>
            <w:shd w:val="clear" w:color="auto" w:fill="auto"/>
          </w:tcPr>
          <w:p w14:paraId="4EF295C0" w14:textId="77777777" w:rsidR="00D66B88" w:rsidRDefault="00D66B88" w:rsidP="0073653A">
            <w:r>
              <w:t>GV đặt câu hỏi:</w:t>
            </w:r>
          </w:p>
          <w:p w14:paraId="4B67D292" w14:textId="77777777" w:rsidR="00D66B88" w:rsidRPr="006A0194" w:rsidRDefault="00D66B88" w:rsidP="0073653A">
            <w:pPr>
              <w:rPr>
                <w:i/>
              </w:rPr>
            </w:pPr>
            <w:r>
              <w:t>-</w:t>
            </w:r>
            <w:r w:rsidRPr="006A0194">
              <w:rPr>
                <w:i/>
              </w:rPr>
              <w:t>Trong các kết quả trên, kết quả nào gần với kết quả chính xác hơn?</w:t>
            </w:r>
          </w:p>
          <w:p w14:paraId="6906137D" w14:textId="77777777" w:rsidR="00D66B88" w:rsidRPr="00E32C0D" w:rsidRDefault="00D66B88" w:rsidP="0073653A">
            <w:r>
              <w:t>GV giới thiệu sai số tuyệt đối.</w:t>
            </w:r>
          </w:p>
        </w:tc>
        <w:tc>
          <w:tcPr>
            <w:tcW w:w="3302" w:type="dxa"/>
            <w:shd w:val="clear" w:color="auto" w:fill="auto"/>
          </w:tcPr>
          <w:p w14:paraId="29268431" w14:textId="77777777" w:rsidR="00D66B88" w:rsidRPr="00DB566F" w:rsidRDefault="00D66B88" w:rsidP="0073653A">
            <w:r>
              <w:t>HS trả lời câu hỏi trắc nghiệm về sai số tuyệt đối.</w:t>
            </w:r>
          </w:p>
        </w:tc>
        <w:tc>
          <w:tcPr>
            <w:tcW w:w="3496" w:type="dxa"/>
            <w:shd w:val="clear" w:color="auto" w:fill="auto"/>
          </w:tcPr>
          <w:p w14:paraId="45AA2737" w14:textId="77777777" w:rsidR="00D66B88" w:rsidRDefault="00D66B88" w:rsidP="0073653A">
            <w:r>
              <w:t xml:space="preserve"> </w:t>
            </w:r>
            <w:r w:rsidRPr="006A0194">
              <w:rPr>
                <w:position w:val="-16"/>
                <w:szCs w:val="26"/>
              </w:rPr>
              <w:object w:dxaOrig="1320" w:dyaOrig="420" w14:anchorId="67CC0C5E">
                <v:shape id="_x0000_i1030" type="#_x0000_t75" style="width:66pt;height:21pt" o:ole="">
                  <v:imagedata r:id="rId15" o:title=""/>
                </v:shape>
                <o:OLEObject Type="Embed" ProgID="Equation.DSMT4" ShapeID="_x0000_i1030" DrawAspect="Content" ObjectID="_1687369722" r:id="rId16"/>
              </w:object>
            </w:r>
          </w:p>
          <w:p w14:paraId="2BAF3389" w14:textId="77777777" w:rsidR="00D66B88" w:rsidRDefault="00D66B88" w:rsidP="0073653A">
            <w:r>
              <w:t xml:space="preserve">Bạn Nam cao 170cm, khi đi đo chiều cao bạn chỉ cao 168cm. Sai số tuyệt đối </w:t>
            </w:r>
            <w:proofErr w:type="gramStart"/>
            <w:r>
              <w:t>là:…</w:t>
            </w:r>
            <w:proofErr w:type="gramEnd"/>
            <w:r>
              <w:t>.</w:t>
            </w:r>
          </w:p>
          <w:p w14:paraId="7B58DE57" w14:textId="77777777" w:rsidR="00D66B88" w:rsidRDefault="00D66B88" w:rsidP="0073653A">
            <w:r>
              <w:t xml:space="preserve">Quy định khối lượng của một gói kẹo là 50g. Bạn An mang ra cân thì thấy 53g. Sai số tuyệt đối là bao </w:t>
            </w:r>
            <w:proofErr w:type="gramStart"/>
            <w:r>
              <w:t>nhiêu?...</w:t>
            </w:r>
            <w:proofErr w:type="gramEnd"/>
            <w:r>
              <w:t>.</w:t>
            </w:r>
          </w:p>
          <w:p w14:paraId="1B56AC10" w14:textId="77777777" w:rsidR="00D66B88" w:rsidRPr="00E32C0D" w:rsidRDefault="00D66B88" w:rsidP="0073653A">
            <w:r>
              <w:t>Điểm thực bài thi của một thí sinh là 6. Khi báo điểm thí sinh đó đạt 8 điểm. Sai số tuyệt đối là:</w:t>
            </w:r>
          </w:p>
        </w:tc>
      </w:tr>
      <w:tr w:rsidR="00D66B88" w14:paraId="7D342264" w14:textId="77777777" w:rsidTr="0073653A">
        <w:tc>
          <w:tcPr>
            <w:tcW w:w="9345" w:type="dxa"/>
            <w:gridSpan w:val="3"/>
            <w:shd w:val="clear" w:color="auto" w:fill="auto"/>
          </w:tcPr>
          <w:p w14:paraId="79639ABC" w14:textId="77777777" w:rsidR="00D66B88" w:rsidRPr="006A0194" w:rsidRDefault="00D66B88" w:rsidP="0073653A">
            <w:pPr>
              <w:rPr>
                <w:b/>
                <w:i/>
              </w:rPr>
            </w:pPr>
            <w:r w:rsidRPr="006A0194">
              <w:rPr>
                <w:b/>
                <w:i/>
              </w:rPr>
              <w:t>Hoạt động 3: Độ chính xác của số gần đúng</w:t>
            </w:r>
          </w:p>
        </w:tc>
      </w:tr>
      <w:tr w:rsidR="00D66B88" w14:paraId="1E3F54B2" w14:textId="77777777" w:rsidTr="0073653A">
        <w:tc>
          <w:tcPr>
            <w:tcW w:w="2547" w:type="dxa"/>
            <w:shd w:val="clear" w:color="auto" w:fill="auto"/>
          </w:tcPr>
          <w:p w14:paraId="54185F85" w14:textId="77777777" w:rsidR="00D66B88" w:rsidRDefault="00D66B88" w:rsidP="0073653A">
            <w:r>
              <w:t>GV yêu cầu HS hãy tính sai số tuyệt đối trong các phép tính chu vi hình tròn ở trên.</w:t>
            </w:r>
          </w:p>
          <w:p w14:paraId="461561A2" w14:textId="77777777" w:rsidR="00D66B88" w:rsidRDefault="00D66B88" w:rsidP="0073653A">
            <w:r>
              <w:t>GV giới thiệu khái niệm độ chính xác.</w:t>
            </w:r>
          </w:p>
        </w:tc>
        <w:tc>
          <w:tcPr>
            <w:tcW w:w="3302" w:type="dxa"/>
            <w:shd w:val="clear" w:color="auto" w:fill="auto"/>
          </w:tcPr>
          <w:p w14:paraId="3D4F6868" w14:textId="77777777" w:rsidR="00D66B88" w:rsidRDefault="00D66B88" w:rsidP="0073653A">
            <w:r>
              <w:t xml:space="preserve">HS suy nghĩ và trả lời. </w:t>
            </w:r>
          </w:p>
          <w:p w14:paraId="2A652E7B" w14:textId="77777777" w:rsidR="00D66B88" w:rsidRDefault="00D66B88" w:rsidP="0073653A">
            <w:r>
              <w:t xml:space="preserve">Không thể tính được sai số tuyệt đối trong bài toán chu vi hình tròn vì không biết chính xác số </w:t>
            </w:r>
            <w:r w:rsidRPr="006A0194">
              <w:rPr>
                <w:position w:val="-6"/>
                <w:szCs w:val="26"/>
              </w:rPr>
              <w:object w:dxaOrig="240" w:dyaOrig="220" w14:anchorId="1A035D00">
                <v:shape id="_x0000_i1031" type="#_x0000_t75" style="width:11pt;height:11pt" o:ole="">
                  <v:imagedata r:id="rId17" o:title=""/>
                </v:shape>
                <o:OLEObject Type="Embed" ProgID="Equation.DSMT4" ShapeID="_x0000_i1031" DrawAspect="Content" ObjectID="_1687369723" r:id="rId18"/>
              </w:object>
            </w:r>
            <w:r>
              <w:t>.</w:t>
            </w:r>
          </w:p>
          <w:p w14:paraId="06B4F037" w14:textId="77777777" w:rsidR="00D66B88" w:rsidRPr="00942CE7" w:rsidRDefault="00D66B88" w:rsidP="0073653A"/>
        </w:tc>
        <w:tc>
          <w:tcPr>
            <w:tcW w:w="3496" w:type="dxa"/>
            <w:shd w:val="clear" w:color="auto" w:fill="auto"/>
          </w:tcPr>
          <w:p w14:paraId="6670250D" w14:textId="77777777" w:rsidR="00D66B88" w:rsidRDefault="00D66B88" w:rsidP="0073653A">
            <w:r>
              <w:t xml:space="preserve">Khi </w:t>
            </w:r>
            <w:r w:rsidRPr="006A0194">
              <w:rPr>
                <w:position w:val="-12"/>
                <w:szCs w:val="26"/>
              </w:rPr>
              <w:object w:dxaOrig="760" w:dyaOrig="360" w14:anchorId="0E137D3A">
                <v:shape id="_x0000_i1032" type="#_x0000_t75" style="width:38.5pt;height:18.5pt" o:ole="">
                  <v:imagedata r:id="rId19" o:title=""/>
                </v:shape>
                <o:OLEObject Type="Embed" ProgID="Equation.DSMT4" ShapeID="_x0000_i1032" DrawAspect="Content" ObjectID="_1687369724" r:id="rId20"/>
              </w:object>
            </w:r>
            <w:r>
              <w:t xml:space="preserve"> thì </w:t>
            </w:r>
            <w:r w:rsidRPr="006A0194">
              <w:rPr>
                <w:i/>
              </w:rPr>
              <w:t>d</w:t>
            </w:r>
            <w:r>
              <w:t xml:space="preserve"> là độ chính xác của số </w:t>
            </w:r>
            <w:r w:rsidRPr="006A0194">
              <w:rPr>
                <w:i/>
              </w:rPr>
              <w:t>a</w:t>
            </w:r>
            <w:r>
              <w:t>.</w:t>
            </w:r>
          </w:p>
          <w:p w14:paraId="774A50F7" w14:textId="77777777" w:rsidR="00D66B88" w:rsidRDefault="00D66B88" w:rsidP="0073653A">
            <w:r>
              <w:t>Một vài ví dụ:</w:t>
            </w:r>
          </w:p>
          <w:p w14:paraId="79110D7C" w14:textId="77777777" w:rsidR="00D66B88" w:rsidRPr="00F154D7" w:rsidRDefault="00D66B88" w:rsidP="0073653A">
            <w:r>
              <w:t xml:space="preserve">Khối lượng của gói kẹo ghi </w:t>
            </w:r>
            <w:r w:rsidRPr="006A0194">
              <w:rPr>
                <w:position w:val="-6"/>
                <w:szCs w:val="26"/>
              </w:rPr>
              <w:object w:dxaOrig="700" w:dyaOrig="279" w14:anchorId="1CB7E4B4">
                <v:shape id="_x0000_i1033" type="#_x0000_t75" style="width:35pt;height:13.5pt" o:ole="">
                  <v:imagedata r:id="rId21" o:title=""/>
                </v:shape>
                <o:OLEObject Type="Embed" ProgID="Equation.DSMT4" ShapeID="_x0000_i1033" DrawAspect="Content" ObjectID="_1687369725" r:id="rId22"/>
              </w:object>
            </w:r>
            <w:r>
              <w:t xml:space="preserve"> g có nghĩa là gì?</w:t>
            </w:r>
          </w:p>
        </w:tc>
      </w:tr>
      <w:tr w:rsidR="00D66B88" w14:paraId="7FB8AF97" w14:textId="77777777" w:rsidTr="0073653A">
        <w:tc>
          <w:tcPr>
            <w:tcW w:w="9345" w:type="dxa"/>
            <w:gridSpan w:val="3"/>
            <w:shd w:val="clear" w:color="auto" w:fill="auto"/>
          </w:tcPr>
          <w:p w14:paraId="7EA0F3DF" w14:textId="77777777" w:rsidR="00D66B88" w:rsidRPr="006A0194" w:rsidRDefault="00D66B88" w:rsidP="0073653A">
            <w:pPr>
              <w:rPr>
                <w:b/>
              </w:rPr>
            </w:pPr>
            <w:r w:rsidRPr="006A0194">
              <w:rPr>
                <w:b/>
                <w:i/>
              </w:rPr>
              <w:t>Làm tròn số</w:t>
            </w:r>
          </w:p>
        </w:tc>
      </w:tr>
      <w:tr w:rsidR="00D66B88" w14:paraId="487EBB77" w14:textId="77777777" w:rsidTr="0073653A">
        <w:tc>
          <w:tcPr>
            <w:tcW w:w="2547" w:type="dxa"/>
            <w:shd w:val="clear" w:color="auto" w:fill="auto"/>
          </w:tcPr>
          <w:p w14:paraId="6B351E2D" w14:textId="77777777" w:rsidR="00D66B88" w:rsidRDefault="00D66B88" w:rsidP="0073653A">
            <w:r>
              <w:t>GV cho bài toán đển HS ôn lại các quy tròn.</w:t>
            </w:r>
          </w:p>
          <w:p w14:paraId="6FD39AF5" w14:textId="77777777" w:rsidR="00D66B88" w:rsidRPr="0093594E" w:rsidRDefault="00D66B88" w:rsidP="0073653A"/>
        </w:tc>
        <w:tc>
          <w:tcPr>
            <w:tcW w:w="3302" w:type="dxa"/>
            <w:shd w:val="clear" w:color="auto" w:fill="auto"/>
          </w:tcPr>
          <w:p w14:paraId="23EC9786" w14:textId="77777777" w:rsidR="00D66B88" w:rsidRDefault="00D66B88" w:rsidP="0073653A">
            <w:r>
              <w:t>HS nhắc lại quy tắc làm tròn số.</w:t>
            </w:r>
          </w:p>
          <w:p w14:paraId="467DC686" w14:textId="77777777" w:rsidR="00D66B88" w:rsidRPr="00E64A6C" w:rsidRDefault="00D66B88" w:rsidP="0073653A"/>
        </w:tc>
        <w:tc>
          <w:tcPr>
            <w:tcW w:w="3496" w:type="dxa"/>
            <w:shd w:val="clear" w:color="auto" w:fill="auto"/>
          </w:tcPr>
          <w:p w14:paraId="6235CA29" w14:textId="77777777" w:rsidR="00D66B88" w:rsidRDefault="00D66B88" w:rsidP="0073653A">
            <w:r>
              <w:t>Làm tròn các số sau:</w:t>
            </w:r>
          </w:p>
          <w:p w14:paraId="44996BAC" w14:textId="77777777" w:rsidR="00D66B88" w:rsidRDefault="00D66B88" w:rsidP="0073653A">
            <w:r>
              <w:t>245318754 đến hàng nghìn</w:t>
            </w:r>
          </w:p>
          <w:p w14:paraId="4CC48B16" w14:textId="77777777" w:rsidR="00D66B88" w:rsidRDefault="00D66B88" w:rsidP="0073653A">
            <w:r>
              <w:t>987045 đến hàng nghìn.</w:t>
            </w:r>
          </w:p>
          <w:p w14:paraId="2B18B086" w14:textId="77777777" w:rsidR="00D66B88" w:rsidRDefault="00D66B88" w:rsidP="0073653A">
            <w:r>
              <w:t>239071 đến hàng trăm</w:t>
            </w:r>
          </w:p>
          <w:p w14:paraId="6D38BCE0" w14:textId="77777777" w:rsidR="00D66B88" w:rsidRDefault="00D66B88" w:rsidP="0073653A">
            <w:r>
              <w:t xml:space="preserve">1,2549 đến </w:t>
            </w:r>
            <w:proofErr w:type="gramStart"/>
            <w:r>
              <w:t>hàng  phần</w:t>
            </w:r>
            <w:proofErr w:type="gramEnd"/>
            <w:r>
              <w:t xml:space="preserve"> trăm</w:t>
            </w:r>
          </w:p>
          <w:p w14:paraId="34B2C00E" w14:textId="77777777" w:rsidR="00D66B88" w:rsidRPr="002272AE" w:rsidRDefault="00D66B88" w:rsidP="0073653A">
            <w:r>
              <w:t>23,298 đến hàng phần trăm.</w:t>
            </w:r>
          </w:p>
        </w:tc>
      </w:tr>
      <w:tr w:rsidR="00D66B88" w14:paraId="2D74986E" w14:textId="77777777" w:rsidTr="0073653A">
        <w:tc>
          <w:tcPr>
            <w:tcW w:w="2547" w:type="dxa"/>
            <w:shd w:val="clear" w:color="auto" w:fill="auto"/>
          </w:tcPr>
          <w:p w14:paraId="40EAB107" w14:textId="77777777" w:rsidR="00D66B88" w:rsidRDefault="00D66B88" w:rsidP="0073653A">
            <w:r>
              <w:lastRenderedPageBreak/>
              <w:t>GV giới thiệu cách quy tròn theo độ chính xác.</w:t>
            </w:r>
          </w:p>
          <w:p w14:paraId="0696297F" w14:textId="77777777" w:rsidR="00D66B88" w:rsidRDefault="00D66B88" w:rsidP="0073653A">
            <w:r>
              <w:t>GV hướng dẫn cách sử dụng máy tính bỏ túi để làm tròn số.</w:t>
            </w:r>
          </w:p>
        </w:tc>
        <w:tc>
          <w:tcPr>
            <w:tcW w:w="3302" w:type="dxa"/>
            <w:shd w:val="clear" w:color="auto" w:fill="auto"/>
          </w:tcPr>
          <w:p w14:paraId="49C29958" w14:textId="77777777" w:rsidR="00D66B88" w:rsidRDefault="00D66B88" w:rsidP="0073653A">
            <w:r>
              <w:t>HS làm bài tập</w:t>
            </w:r>
          </w:p>
        </w:tc>
        <w:tc>
          <w:tcPr>
            <w:tcW w:w="3496" w:type="dxa"/>
            <w:shd w:val="clear" w:color="auto" w:fill="auto"/>
          </w:tcPr>
          <w:p w14:paraId="4981A540" w14:textId="77777777" w:rsidR="00D66B88" w:rsidRDefault="00D66B88" w:rsidP="0073653A">
            <w:r>
              <w:t xml:space="preserve">Viết số quy tròn của số gần đúng </w:t>
            </w:r>
            <w:r w:rsidRPr="006A0194">
              <w:rPr>
                <w:i/>
              </w:rPr>
              <w:t>a=</w:t>
            </w:r>
            <w:r>
              <w:t xml:space="preserve"> 1723,245 biết độ chính xác là 0,01</w:t>
            </w:r>
          </w:p>
          <w:p w14:paraId="0DAD71C1" w14:textId="77777777" w:rsidR="00D66B88" w:rsidRDefault="00D66B88" w:rsidP="0073653A">
            <w:r>
              <w:t xml:space="preserve">Tính gần đúng </w:t>
            </w:r>
            <w:r w:rsidRPr="006A0194">
              <w:rPr>
                <w:position w:val="-8"/>
                <w:szCs w:val="26"/>
              </w:rPr>
              <w:object w:dxaOrig="380" w:dyaOrig="380" w14:anchorId="55CD7D92">
                <v:shape id="_x0000_i1034" type="#_x0000_t75" style="width:18.5pt;height:18.5pt" o:ole="">
                  <v:imagedata r:id="rId23" o:title=""/>
                </v:shape>
                <o:OLEObject Type="Embed" ProgID="Equation.DSMT4" ShapeID="_x0000_i1034" DrawAspect="Content" ObjectID="_1687369726" r:id="rId24"/>
              </w:object>
            </w:r>
            <w:r>
              <w:t xml:space="preserve"> với độ chính xác 0,0001.</w:t>
            </w:r>
          </w:p>
          <w:p w14:paraId="51F1A2FF" w14:textId="77777777" w:rsidR="00D66B88" w:rsidRDefault="00D66B88" w:rsidP="0073653A">
            <w:r>
              <w:t xml:space="preserve">Viết số quy tròn của </w:t>
            </w:r>
            <w:r w:rsidRPr="006A0194">
              <w:rPr>
                <w:position w:val="-8"/>
                <w:szCs w:val="26"/>
              </w:rPr>
              <w:object w:dxaOrig="380" w:dyaOrig="380" w14:anchorId="47571C03">
                <v:shape id="_x0000_i1035" type="#_x0000_t75" style="width:18.5pt;height:18.5pt" o:ole="">
                  <v:imagedata r:id="rId25" o:title=""/>
                </v:shape>
                <o:OLEObject Type="Embed" ProgID="Equation.DSMT4" ShapeID="_x0000_i1035" DrawAspect="Content" ObjectID="_1687369727" r:id="rId26"/>
              </w:object>
            </w:r>
            <w:r>
              <w:t xml:space="preserve"> với độ chính xác là 0,00001.</w:t>
            </w:r>
          </w:p>
          <w:p w14:paraId="3E06FF15" w14:textId="77777777" w:rsidR="00D66B88" w:rsidRDefault="00D66B88" w:rsidP="0073653A">
            <w:r>
              <w:t>Viết số quy tròn của 234529 biết độ chính xác là 200</w:t>
            </w:r>
          </w:p>
        </w:tc>
      </w:tr>
    </w:tbl>
    <w:p w14:paraId="6D087898" w14:textId="77777777" w:rsidR="00D66B88" w:rsidRDefault="00D66B88" w:rsidP="00D66B88">
      <w:pPr>
        <w:rPr>
          <w:b/>
          <w:i/>
        </w:rPr>
      </w:pPr>
    </w:p>
    <w:p w14:paraId="790747BE" w14:textId="77777777" w:rsidR="00D66B88" w:rsidRDefault="00D66B88" w:rsidP="00D66B88">
      <w:r>
        <w:rPr>
          <w:b/>
          <w:i/>
        </w:rPr>
        <w:t xml:space="preserve">Hoạt động 4 (5 phút): Củng cố và nhắc </w:t>
      </w:r>
      <w:proofErr w:type="gramStart"/>
      <w:r>
        <w:rPr>
          <w:b/>
          <w:i/>
        </w:rPr>
        <w:t>nhở:</w:t>
      </w:r>
      <w:r>
        <w:t>HS</w:t>
      </w:r>
      <w:proofErr w:type="gramEnd"/>
      <w:r>
        <w:t xml:space="preserve"> về làm bài tập SGK tr.23</w:t>
      </w:r>
    </w:p>
    <w:p w14:paraId="27582CDA" w14:textId="77777777" w:rsidR="00D66B88" w:rsidRDefault="00D66B88" w:rsidP="00D66B88">
      <w:pPr>
        <w:rPr>
          <w:b/>
        </w:rPr>
      </w:pPr>
    </w:p>
    <w:p w14:paraId="7CBD5F2A" w14:textId="77777777" w:rsidR="00D66B88" w:rsidRDefault="00D66B88" w:rsidP="00D66B88">
      <w:pPr>
        <w:rPr>
          <w:b/>
        </w:rPr>
      </w:pPr>
      <w:r>
        <w:rPr>
          <w:b/>
        </w:rPr>
        <w:t xml:space="preserve">Rút kinh nghiệm: </w:t>
      </w:r>
    </w:p>
    <w:p w14:paraId="07F8C267" w14:textId="77777777" w:rsidR="00D66B88" w:rsidRDefault="00D66B88" w:rsidP="00D66B88">
      <w:r>
        <w:t>…………………………………………………………………………………………………….</w:t>
      </w:r>
    </w:p>
    <w:p w14:paraId="6D468B82" w14:textId="77777777" w:rsidR="00D66B88" w:rsidRDefault="00D66B88" w:rsidP="00D66B88">
      <w:r>
        <w:t>…………………………………………………………………………………………………….</w:t>
      </w:r>
    </w:p>
    <w:p w14:paraId="4662ECDE" w14:textId="77777777" w:rsidR="00D66B88" w:rsidRDefault="00D66B88" w:rsidP="00D66B88">
      <w:r>
        <w:t>…………………………………………………………………………………………………….</w:t>
      </w:r>
    </w:p>
    <w:p w14:paraId="5C25D730" w14:textId="77777777" w:rsidR="00D66B88" w:rsidRPr="00BC4C53" w:rsidRDefault="00D66B88" w:rsidP="00D66B88"/>
    <w:p w14:paraId="10282ECA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BCF7CD1"/>
    <w:multiLevelType w:val="hybridMultilevel"/>
    <w:tmpl w:val="DCF4339C"/>
    <w:lvl w:ilvl="0" w:tplc="5D04E580">
      <w:numFmt w:val="bullet"/>
      <w:lvlText w:val="-"/>
      <w:lvlJc w:val="left"/>
      <w:pPr>
        <w:ind w:left="1364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084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0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52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244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96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8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04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124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6B88"/>
    <w:rsid w:val="00235CDF"/>
    <w:rsid w:val="003E3903"/>
    <w:rsid w:val="00D66B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6ED951"/>
  <w15:chartTrackingRefBased/>
  <w15:docId w15:val="{C13CE93B-B798-4869-83D3-B5DEEC10F6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66B88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66B88"/>
    <w:pPr>
      <w:spacing w:before="60" w:after="60" w:line="312" w:lineRule="auto"/>
      <w:ind w:left="720" w:firstLine="284"/>
      <w:contextualSpacing/>
      <w:jc w:val="both"/>
    </w:pPr>
    <w:rPr>
      <w:sz w:val="26"/>
      <w:szCs w:val="26"/>
      <w:lang w:val="vi-VN" w:eastAsia="vi-V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D66B88"/>
    <w:pPr>
      <w:tabs>
        <w:tab w:val="center" w:pos="5360"/>
        <w:tab w:val="right" w:pos="9360"/>
      </w:tabs>
      <w:ind w:left="1364" w:hanging="360"/>
    </w:pPr>
    <w:rPr>
      <w:sz w:val="27"/>
      <w:szCs w:val="27"/>
    </w:rPr>
  </w:style>
  <w:style w:type="character" w:customStyle="1" w:styleId="ListParagraphChar">
    <w:name w:val="List Paragraph Char"/>
    <w:link w:val="ListParagraph"/>
    <w:uiPriority w:val="34"/>
    <w:rsid w:val="00D66B88"/>
    <w:rPr>
      <w:rFonts w:eastAsia="Times New Roman" w:cs="Times New Roman"/>
      <w:sz w:val="26"/>
      <w:szCs w:val="26"/>
      <w:lang w:val="vi-VN" w:eastAsia="vi-VN"/>
    </w:rPr>
  </w:style>
  <w:style w:type="character" w:customStyle="1" w:styleId="MTDisplayEquationChar">
    <w:name w:val="MTDisplayEquation Char"/>
    <w:link w:val="MTDisplayEquation"/>
    <w:rsid w:val="00D66B88"/>
    <w:rPr>
      <w:rFonts w:eastAsia="Times New Roman" w:cs="Times New Roman"/>
      <w:sz w:val="27"/>
      <w:szCs w:val="27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74</Words>
  <Characters>2702</Characters>
  <Application>Microsoft Office Word</Application>
  <DocSecurity>0</DocSecurity>
  <Lines>22</Lines>
  <Paragraphs>6</Paragraphs>
  <ScaleCrop>false</ScaleCrop>
  <Company/>
  <LinksUpToDate>false</LinksUpToDate>
  <CharactersWithSpaces>31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7-09T14:01:00Z</dcterms:created>
  <dcterms:modified xsi:type="dcterms:W3CDTF">2021-07-09T14:01:00Z</dcterms:modified>
</cp:coreProperties>
</file>